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4A05" w:rsidRPr="005B7748" w:rsidRDefault="005B7748" w:rsidP="005B7748">
      <w:pPr>
        <w:jc w:val="center"/>
        <w:rPr>
          <w:rFonts w:asciiTheme="majorBidi" w:hAnsiTheme="majorBidi" w:cstheme="majorBidi"/>
          <w:sz w:val="28"/>
          <w:szCs w:val="28"/>
          <w:rtl/>
          <w:lang w:bidi="fa-IR"/>
        </w:rPr>
      </w:pPr>
      <w:r w:rsidRPr="005B7748"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  <w:t>طرح درس شيمي آلي 1</w:t>
      </w:r>
    </w:p>
    <w:p w:rsidR="005B7748" w:rsidRDefault="005B7748" w:rsidP="005B7748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bidi="fa-IR"/>
        </w:rPr>
      </w:pPr>
      <w:r w:rsidRPr="005B7748">
        <w:rPr>
          <w:rFonts w:asciiTheme="majorBidi" w:hAnsiTheme="majorBidi" w:cstheme="majorBidi"/>
          <w:b/>
          <w:bCs/>
          <w:sz w:val="28"/>
          <w:szCs w:val="28"/>
          <w:lang w:bidi="fa-IR"/>
        </w:rPr>
        <w:t>Organic Chemistry I</w:t>
      </w:r>
    </w:p>
    <w:p w:rsidR="00BA62EE" w:rsidRDefault="00BA62EE" w:rsidP="00BA62EE">
      <w:pPr>
        <w:spacing w:after="0" w:line="240" w:lineRule="auto"/>
        <w:jc w:val="center"/>
        <w:rPr>
          <w:rFonts w:asciiTheme="majorBidi" w:hAnsiTheme="majorBidi" w:cstheme="majorBidi" w:hint="cs"/>
          <w:b/>
          <w:bCs/>
          <w:sz w:val="28"/>
          <w:szCs w:val="28"/>
          <w:rtl/>
          <w:lang w:bidi="fa-IR"/>
        </w:rPr>
      </w:pP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lang w:bidi="fa-IR"/>
        </w:rPr>
        <w:t>شیمی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lang w:bidi="fa-IR"/>
        </w:rPr>
        <w:t xml:space="preserve"> 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lang w:bidi="fa-IR"/>
        </w:rPr>
        <w:t>کارشناسی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lang w:bidi="fa-IR"/>
        </w:rPr>
        <w:t xml:space="preserve"> </w:t>
      </w:r>
      <w:proofErr w:type="spellStart"/>
      <w:r>
        <w:rPr>
          <w:rFonts w:asciiTheme="majorBidi" w:hAnsiTheme="majorBidi" w:cstheme="majorBidi" w:hint="cs"/>
          <w:b/>
          <w:bCs/>
          <w:sz w:val="28"/>
          <w:szCs w:val="28"/>
          <w:lang w:bidi="fa-IR"/>
        </w:rPr>
        <w:t>مقطع</w:t>
      </w:r>
      <w:proofErr w:type="spellEnd"/>
      <w:r>
        <w:rPr>
          <w:rFonts w:asciiTheme="majorBidi" w:hAnsiTheme="majorBidi" w:cstheme="majorBidi" w:hint="cs"/>
          <w:b/>
          <w:bCs/>
          <w:sz w:val="28"/>
          <w:szCs w:val="28"/>
          <w:lang w:bidi="fa-IR"/>
        </w:rPr>
        <w:t xml:space="preserve"> </w:t>
      </w:r>
    </w:p>
    <w:p w:rsidR="00720F8C" w:rsidRDefault="00720F8C" w:rsidP="00720F8C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</w:p>
    <w:p w:rsidR="00720F8C" w:rsidRDefault="00720F8C" w:rsidP="00720F8C">
      <w:pPr>
        <w:bidi/>
        <w:spacing w:after="0" w:line="240" w:lineRule="auto"/>
        <w:jc w:val="center"/>
        <w:rPr>
          <w:rtl/>
        </w:rPr>
      </w:pPr>
      <w:r>
        <w:rPr>
          <w:rtl/>
        </w:rPr>
        <w:t>هدف كلي</w:t>
      </w:r>
      <w:r>
        <w:t xml:space="preserve">: </w:t>
      </w:r>
      <w:r>
        <w:rPr>
          <w:rtl/>
        </w:rPr>
        <w:t>كسب دانش پايه شیمی آلی و آشنايی با شیمی برخی گروه هاي تركیبات آلی</w:t>
      </w:r>
    </w:p>
    <w:p w:rsidR="005B7748" w:rsidRPr="00720F8C" w:rsidRDefault="00720F8C" w:rsidP="00720F8C">
      <w:pPr>
        <w:bidi/>
        <w:spacing w:after="0" w:line="240" w:lineRule="auto"/>
        <w:jc w:val="center"/>
        <w:rPr>
          <w:rtl/>
        </w:rPr>
      </w:pPr>
      <w:r>
        <w:rPr>
          <w:rtl/>
        </w:rPr>
        <w:t>مدت تدريس هر جلسه: 2 ساعت</w:t>
      </w:r>
    </w:p>
    <w:tbl>
      <w:tblPr>
        <w:tblpPr w:leftFromText="180" w:rightFromText="180" w:vertAnchor="text" w:horzAnchor="margin" w:tblpXSpec="center" w:tblpY="296"/>
        <w:bidiVisual/>
        <w:tblW w:w="4323" w:type="pct"/>
        <w:tblInd w:w="-1169" w:type="dxa"/>
        <w:tblBorders>
          <w:top w:val="single" w:sz="6" w:space="0" w:color="000000"/>
          <w:left w:val="single" w:sz="12" w:space="0" w:color="000000"/>
          <w:bottom w:val="single" w:sz="6" w:space="0" w:color="000000"/>
          <w:right w:val="single" w:sz="12" w:space="0" w:color="000000"/>
          <w:insideV w:val="single" w:sz="6" w:space="0" w:color="000000"/>
        </w:tblBorders>
        <w:tblLayout w:type="fixed"/>
        <w:tblLook w:val="01E0"/>
      </w:tblPr>
      <w:tblGrid>
        <w:gridCol w:w="1169"/>
        <w:gridCol w:w="5221"/>
        <w:gridCol w:w="1889"/>
      </w:tblGrid>
      <w:tr w:rsidR="005B7748" w:rsidRPr="005B7748" w:rsidTr="005B7748">
        <w:trPr>
          <w:trHeight w:val="569"/>
        </w:trPr>
        <w:tc>
          <w:tcPr>
            <w:tcW w:w="706" w:type="pct"/>
            <w:tcBorders>
              <w:bottom w:val="single" w:sz="6" w:space="0" w:color="000000"/>
            </w:tcBorders>
            <w:shd w:val="clear" w:color="auto" w:fill="F2F2F2"/>
          </w:tcPr>
          <w:p w:rsidR="005B7748" w:rsidRPr="005B7748" w:rsidRDefault="005B7748" w:rsidP="00391BB3">
            <w:pPr>
              <w:bidi/>
              <w:spacing w:before="100" w:beforeAutospacing="1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شماره جلسه</w:t>
            </w:r>
          </w:p>
        </w:tc>
        <w:tc>
          <w:tcPr>
            <w:tcW w:w="3153" w:type="pct"/>
            <w:tcBorders>
              <w:bottom w:val="single" w:sz="6" w:space="0" w:color="000000"/>
            </w:tcBorders>
            <w:shd w:val="clear" w:color="auto" w:fill="F2F2F2"/>
          </w:tcPr>
          <w:p w:rsidR="005B7748" w:rsidRPr="005B7748" w:rsidRDefault="005B7748" w:rsidP="00391BB3">
            <w:pPr>
              <w:bidi/>
              <w:spacing w:before="100" w:beforeAutospacing="1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اهداف اختصاصی (رئوس مطالب)</w:t>
            </w:r>
          </w:p>
        </w:tc>
        <w:tc>
          <w:tcPr>
            <w:tcW w:w="1141" w:type="pct"/>
            <w:tcBorders>
              <w:bottom w:val="single" w:sz="6" w:space="0" w:color="000000"/>
            </w:tcBorders>
            <w:shd w:val="clear" w:color="auto" w:fill="F2F2F2"/>
          </w:tcPr>
          <w:p w:rsidR="005B7748" w:rsidRPr="005B7748" w:rsidRDefault="005B7748" w:rsidP="00391BB3">
            <w:pPr>
              <w:bidi/>
              <w:spacing w:before="100" w:beforeAutospacing="1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مواد و وسایل آموزشی</w:t>
            </w:r>
          </w:p>
        </w:tc>
      </w:tr>
      <w:tr w:rsidR="005B7748" w:rsidRPr="005B7748" w:rsidTr="005B7748">
        <w:trPr>
          <w:trHeight w:val="319"/>
        </w:trPr>
        <w:tc>
          <w:tcPr>
            <w:tcW w:w="706" w:type="pct"/>
            <w:tcBorders>
              <w:bottom w:val="single" w:sz="4" w:space="0" w:color="auto"/>
            </w:tcBorders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3153" w:type="pct"/>
            <w:tcBorders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معارفه، ارزشيابي آغازين، تبيين اهداف و مقدمه شيمی آلی</w:t>
            </w:r>
          </w:p>
          <w:p w:rsidR="005B7748" w:rsidRPr="005B7748" w:rsidRDefault="005B7748" w:rsidP="005B7748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5B7748"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  <w:t>مقدمه</w:t>
            </w:r>
            <w:r w:rsidRPr="005B7748"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  <w:softHyphen/>
              <w:t>ای بر ساختار تشکیل پیوند و خواص ترکیب</w:t>
            </w:r>
            <w:r w:rsidRPr="005B7748"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  <w:softHyphen/>
              <w:t>های آلی، ساختار لوئیس، ترکیبات آلی، انواع پیوندها، نقشه</w:t>
            </w:r>
            <w:r w:rsidRPr="005B7748">
              <w:rPr>
                <w:rFonts w:asciiTheme="majorBidi" w:hAnsiTheme="majorBidi" w:cstheme="majorBidi"/>
                <w:sz w:val="24"/>
                <w:szCs w:val="24"/>
                <w:rtl/>
                <w:lang w:bidi="fa-IR"/>
              </w:rPr>
              <w:softHyphen/>
              <w:t>های پتانسیل الکترواستاتیک، اسیدها و بازهای لوئیس، خواص فیزیکی ترکیبات آلی</w:t>
            </w:r>
          </w:p>
          <w:p w:rsidR="005B7748" w:rsidRPr="005B7748" w:rsidRDefault="005B7748" w:rsidP="005B7748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</w:p>
        </w:tc>
        <w:tc>
          <w:tcPr>
            <w:tcW w:w="1141" w:type="pct"/>
            <w:tcBorders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5B7748" w:rsidRPr="005B7748" w:rsidTr="005B7748">
        <w:trPr>
          <w:trHeight w:val="88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5B7748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آلکان ها </w:t>
            </w:r>
          </w:p>
          <w:p w:rsidR="005B7748" w:rsidRPr="005B7748" w:rsidRDefault="005B7748" w:rsidP="005B7748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  <w:lang w:bidi="fa-IR"/>
              </w:rPr>
              <w:t>ساختار کلی و نام</w:t>
            </w:r>
            <w:r w:rsidRPr="005B7748"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  <w:lang w:bidi="fa-IR"/>
              </w:rPr>
              <w:softHyphen/>
              <w:t>گذاری آلکان</w:t>
            </w:r>
            <w:r w:rsidRPr="005B7748"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  <w:lang w:bidi="fa-IR"/>
              </w:rPr>
              <w:softHyphen/>
              <w:t>ها، خواص فیزیکی آلکان</w:t>
            </w:r>
            <w:r w:rsidRPr="005B7748"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  <w:lang w:bidi="fa-IR"/>
              </w:rPr>
              <w:softHyphen/>
              <w:t>ها، منبع صنعتی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5B7748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Default="005B7748" w:rsidP="005B7748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 xml:space="preserve">آلکان ها </w:t>
            </w:r>
          </w:p>
          <w:p w:rsidR="005B7748" w:rsidRPr="005B7748" w:rsidRDefault="005B7748" w:rsidP="005B7748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  <w:r w:rsidRPr="004179D9">
              <w:rPr>
                <w:rFonts w:asciiTheme="majorBidi" w:hAnsiTheme="majorBidi" w:cs="B Zar"/>
                <w:i/>
                <w:iCs/>
                <w:sz w:val="28"/>
                <w:szCs w:val="28"/>
                <w:rtl/>
                <w:lang w:bidi="fa-IR"/>
              </w:rPr>
              <w:t>ایزومرهای صورت بندی</w:t>
            </w:r>
            <w:r>
              <w:rPr>
                <w:rFonts w:asciiTheme="majorBidi" w:hAnsiTheme="majorBidi" w:cs="B Zar" w:hint="cs"/>
                <w:i/>
                <w:iCs/>
                <w:sz w:val="28"/>
                <w:szCs w:val="28"/>
                <w:rtl/>
                <w:lang w:bidi="fa-IR"/>
              </w:rPr>
              <w:t xml:space="preserve"> </w:t>
            </w:r>
            <w:r w:rsidRPr="004179D9">
              <w:rPr>
                <w:rFonts w:asciiTheme="majorBidi" w:hAnsiTheme="majorBidi" w:cs="B Zar"/>
                <w:i/>
                <w:iCs/>
                <w:sz w:val="24"/>
                <w:szCs w:val="24"/>
                <w:rtl/>
                <w:lang w:bidi="fa-IR"/>
              </w:rPr>
              <w:t>(</w:t>
            </w:r>
            <w:r w:rsidRPr="00A33F17">
              <w:rPr>
                <w:rFonts w:asciiTheme="majorBidi" w:hAnsiTheme="majorBidi" w:cs="B Zar"/>
                <w:sz w:val="24"/>
                <w:szCs w:val="24"/>
                <w:lang w:bidi="fa-IR"/>
              </w:rPr>
              <w:t>Conformation</w:t>
            </w:r>
            <w:r>
              <w:rPr>
                <w:rFonts w:asciiTheme="majorBidi" w:hAnsiTheme="majorBidi" w:cs="B Zar"/>
                <w:sz w:val="24"/>
                <w:szCs w:val="24"/>
                <w:lang w:bidi="fa-IR"/>
              </w:rPr>
              <w:t>al isomers</w:t>
            </w:r>
            <w:r w:rsidRPr="00A33F17">
              <w:rPr>
                <w:rFonts w:asciiTheme="majorBidi" w:hAnsiTheme="majorBidi" w:cs="B Zar"/>
                <w:sz w:val="24"/>
                <w:szCs w:val="24"/>
                <w:rtl/>
                <w:lang w:bidi="fa-IR"/>
              </w:rPr>
              <w:t>)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5B7748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4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Default="005B7748" w:rsidP="00391BB3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آلکان ها</w:t>
            </w:r>
          </w:p>
          <w:p w:rsidR="005B7748" w:rsidRPr="005B7748" w:rsidRDefault="005B7748" w:rsidP="004F49F7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سوختن، گرمای سوختن، هالوژ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ار کردن متان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4F49F7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4F49F7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5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F49F7" w:rsidRDefault="004F49F7" w:rsidP="004F49F7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آلکان ها</w:t>
            </w:r>
          </w:p>
          <w:p w:rsidR="004F49F7" w:rsidRDefault="004F49F7" w:rsidP="004F49F7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کلردار کردن آلکا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سنگین تر</w:t>
            </w:r>
          </w:p>
          <w:p w:rsidR="004F49F7" w:rsidRPr="005B7748" w:rsidRDefault="004F49F7" w:rsidP="00391BB3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F49F7" w:rsidRPr="005B7748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5B7748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6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Default="005B7748" w:rsidP="005B7748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</w:rPr>
              <w:t>  آلکان ها</w:t>
            </w:r>
          </w:p>
          <w:p w:rsidR="005B7748" w:rsidRPr="005B7748" w:rsidRDefault="0037095D" w:rsidP="0037095D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پذیری و گزی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پذیری، تئوری حالت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 xml:space="preserve">گذار، انرژی 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فعال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سازی، تشریح انرژی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مختلف پیوند</w:t>
            </w:r>
            <w:r w:rsidRPr="00A33F17">
              <w:rPr>
                <w:rFonts w:asciiTheme="majorBidi" w:hAnsiTheme="majorBidi" w:cs="B Zar"/>
                <w:sz w:val="24"/>
                <w:szCs w:val="24"/>
                <w:lang w:bidi="fa-IR"/>
              </w:rPr>
              <w:t>C-H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5B7748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7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P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سیکلوآلکان</w:t>
            </w: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37095D" w:rsidRP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lastRenderedPageBreak/>
              <w:t>نام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گذاری و خواص فیزیکی، معرفی سیکلوآلکا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 با اندازه حلقه متفاوت</w:t>
            </w:r>
          </w:p>
          <w:p w:rsidR="005B7748" w:rsidRPr="005B7748" w:rsidRDefault="005B7748" w:rsidP="00391BB3">
            <w:pPr>
              <w:pStyle w:val="NormalWeb"/>
              <w:bidi/>
              <w:rPr>
                <w:rFonts w:asciiTheme="majorBidi" w:hAnsiTheme="majorBidi" w:cstheme="majorBidi"/>
                <w:rtl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lastRenderedPageBreak/>
              <w:t>وایت برد</w:t>
            </w:r>
          </w:p>
        </w:tc>
      </w:tr>
      <w:tr w:rsidR="005B7748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lastRenderedPageBreak/>
              <w:t>8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Pr="0037095D" w:rsidRDefault="005B7748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5B7748">
              <w:rPr>
                <w:rFonts w:asciiTheme="majorBidi" w:hAnsiTheme="majorBidi" w:cstheme="majorBidi"/>
                <w:sz w:val="24"/>
                <w:szCs w:val="24"/>
                <w:rtl/>
              </w:rPr>
              <w:t> </w:t>
            </w:r>
            <w:r w:rsidR="0037095D"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 xml:space="preserve"> سیکلوآلکان</w:t>
            </w:r>
            <w:r w:rsidR="0037095D"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5B7748" w:rsidRPr="005B7748" w:rsidRDefault="0037095D" w:rsidP="00391BB3">
            <w:pPr>
              <w:pStyle w:val="NormalWeb"/>
              <w:bidi/>
              <w:rPr>
                <w:rFonts w:asciiTheme="majorBidi" w:hAnsiTheme="majorBidi" w:cstheme="majorBidi"/>
                <w:rtl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فشارحلقه، سیکلوهگزان به عنوان مولکول بدون فشار، سیکلوآلکا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با حلقه بزرگتر، سیکلوآلکا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چند حلقه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ای و نام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گذاری آنها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5B7748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9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Default="0037095D" w:rsidP="00391BB3">
            <w:pPr>
              <w:pStyle w:val="NormalWeb"/>
              <w:bidi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سیکلوآلکان</w:t>
            </w: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37095D" w:rsidRPr="005B7748" w:rsidRDefault="0037095D" w:rsidP="0037095D">
            <w:pPr>
              <w:pStyle w:val="NormalWeb"/>
              <w:bidi/>
              <w:rPr>
                <w:rFonts w:asciiTheme="majorBidi" w:hAnsiTheme="majorBidi" w:cstheme="majorBidi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هیدروکرب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حلقه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ای تحت فشار، تشریح ایزومری سیس و ترانس در سیکلوآلکا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، تجزیه و تحلیل صورت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بندی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سیکلوهگزان و سیکلوهگزا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تک و دو استخلافی، روش تعیین مقدار ثابت تعادل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5B7748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0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شیمی فضائی</w:t>
            </w:r>
          </w:p>
          <w:p w:rsidR="005B7748" w:rsidRDefault="0037095D" w:rsidP="004F49F7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مولکول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کایرال</w:t>
            </w:r>
          </w:p>
          <w:p w:rsidR="004F49F7" w:rsidRPr="005B7748" w:rsidRDefault="004F49F7" w:rsidP="004F49F7">
            <w:pPr>
              <w:bidi/>
              <w:spacing w:before="240" w:after="0" w:line="24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5B7748" w:rsidRDefault="005B7748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5B7748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4F49F7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4F49F7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1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F49F7" w:rsidRDefault="004F49F7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شیمی فضائی</w:t>
            </w:r>
          </w:p>
          <w:p w:rsidR="004F49F7" w:rsidRPr="0037095D" w:rsidRDefault="004F49F7" w:rsidP="004F49F7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فعالیت نوری (انانتیومرها و مخلوط راسمیک)</w:t>
            </w:r>
          </w:p>
          <w:p w:rsidR="004F49F7" w:rsidRDefault="004F49F7" w:rsidP="004F49F7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</w:p>
          <w:p w:rsidR="004F49F7" w:rsidRPr="0037095D" w:rsidRDefault="004F49F7" w:rsidP="004F49F7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F49F7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</w:p>
        </w:tc>
      </w:tr>
      <w:tr w:rsidR="0037095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37095D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2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شیمی فضائی</w:t>
            </w:r>
          </w:p>
          <w:p w:rsidR="0037095D" w:rsidRPr="005B7748" w:rsidRDefault="0037095D" w:rsidP="00391BB3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آرایش فضائی مطلق و نام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 xml:space="preserve">گذاری </w:t>
            </w:r>
            <w:r w:rsidRPr="008C5366">
              <w:rPr>
                <w:rFonts w:asciiTheme="majorBidi" w:hAnsiTheme="majorBidi" w:cs="B Zar"/>
                <w:sz w:val="28"/>
                <w:szCs w:val="28"/>
                <w:lang w:bidi="fa-IR"/>
              </w:rPr>
              <w:t>S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 xml:space="preserve"> و </w:t>
            </w:r>
            <w:r w:rsidRPr="008C5366">
              <w:rPr>
                <w:rFonts w:asciiTheme="majorBidi" w:hAnsiTheme="majorBidi" w:cs="B Zar"/>
                <w:sz w:val="28"/>
                <w:szCs w:val="28"/>
                <w:lang w:bidi="fa-IR"/>
              </w:rPr>
              <w:t>R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 xml:space="preserve">، ساختار فیشر، 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lastRenderedPageBreak/>
              <w:t>مولکول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با بیش از یک مرکز کایرال، دیاسترومرها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>
            <w:r w:rsidRPr="003C284B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lastRenderedPageBreak/>
              <w:t>وایت برد</w:t>
            </w:r>
          </w:p>
        </w:tc>
      </w:tr>
      <w:tr w:rsidR="0037095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37095D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lastRenderedPageBreak/>
              <w:t>13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 w:rsidP="00391BB3">
            <w:pPr>
              <w:bidi/>
              <w:spacing w:line="228" w:lineRule="auto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شیمی فضائی</w:t>
            </w:r>
          </w:p>
          <w:p w:rsidR="0037095D" w:rsidRPr="008C5366" w:rsidRDefault="0037095D" w:rsidP="0037095D">
            <w:pPr>
              <w:bidi/>
              <w:spacing w:after="0" w:line="240" w:lineRule="auto"/>
              <w:ind w:firstLine="360"/>
              <w:jc w:val="both"/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شیمی فضایی در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آلی، جداسازی مخلوط راسمیک، هیدروژ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انانتیوتوپیک و دیاستریوتوپیک.</w:t>
            </w:r>
          </w:p>
          <w:p w:rsidR="0037095D" w:rsidRPr="005B7748" w:rsidRDefault="0037095D" w:rsidP="0037095D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>
            <w:r w:rsidRPr="003C284B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5B7748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5B7748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4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P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آلکیل هالیدها</w:t>
            </w:r>
          </w:p>
          <w:p w:rsidR="0037095D" w:rsidRP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نام</w:t>
            </w: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گذاری، خواص فیزیکی، روش</w:t>
            </w: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تهیه، واکنش</w:t>
            </w: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جانشینی هسته</w:t>
            </w: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وستی</w:t>
            </w:r>
            <w:r w:rsidRPr="0037095D">
              <w:rPr>
                <w:rFonts w:asciiTheme="majorBidi" w:hAnsiTheme="majorBidi" w:cs="B Zar"/>
                <w:sz w:val="28"/>
                <w:szCs w:val="28"/>
                <w:lang w:bidi="fa-IR"/>
              </w:rPr>
              <w:t>S</w:t>
            </w:r>
            <w:r w:rsidRPr="0037095D">
              <w:rPr>
                <w:rFonts w:asciiTheme="majorBidi" w:hAnsiTheme="majorBidi" w:cs="B Zar"/>
                <w:sz w:val="28"/>
                <w:szCs w:val="28"/>
                <w:vertAlign w:val="subscript"/>
                <w:lang w:bidi="fa-IR"/>
              </w:rPr>
              <w:t>N</w:t>
            </w:r>
            <w:r w:rsidRPr="0037095D">
              <w:rPr>
                <w:rFonts w:asciiTheme="majorBidi" w:hAnsiTheme="majorBidi" w:cs="B Zar"/>
                <w:sz w:val="28"/>
                <w:szCs w:val="28"/>
                <w:lang w:bidi="fa-IR"/>
              </w:rPr>
              <w:t>2-S</w:t>
            </w:r>
            <w:r w:rsidRPr="0037095D">
              <w:rPr>
                <w:rFonts w:asciiTheme="majorBidi" w:hAnsiTheme="majorBidi" w:cs="B Zar"/>
                <w:sz w:val="28"/>
                <w:szCs w:val="28"/>
                <w:vertAlign w:val="subscript"/>
                <w:lang w:bidi="fa-IR"/>
              </w:rPr>
              <w:t>N</w:t>
            </w:r>
            <w:r w:rsidRPr="0037095D">
              <w:rPr>
                <w:rFonts w:asciiTheme="majorBidi" w:hAnsiTheme="majorBidi" w:cs="B Zar"/>
                <w:sz w:val="28"/>
                <w:szCs w:val="28"/>
                <w:lang w:bidi="fa-IR"/>
              </w:rPr>
              <w:t>1</w:t>
            </w:r>
          </w:p>
          <w:p w:rsidR="005B7748" w:rsidRPr="0037095D" w:rsidRDefault="005B7748" w:rsidP="00391BB3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B7748" w:rsidRPr="0037095D" w:rsidRDefault="0037095D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37095D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37095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37095D" w:rsidRPr="005B7748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5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P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آلکیل هالیدها</w:t>
            </w:r>
          </w:p>
          <w:p w:rsidR="0037095D" w:rsidRPr="0037095D" w:rsidRDefault="0037095D" w:rsidP="00391BB3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سینتیک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جانشینی، مکانیسم و شیمی فضائی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جانشینی هسته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وستی، تأثیر ساختار گروه خارج شونده بر سرعت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جانشینی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37095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37095D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5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P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آلکیل هالیدها</w:t>
            </w:r>
          </w:p>
          <w:p w:rsidR="0037095D" w:rsidRPr="0037095D" w:rsidRDefault="0037095D" w:rsidP="000F7A7D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اثر ساختار و ماهیت هسته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وست بر سرعت واکنش، اثر ساختار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هنده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 xml:space="preserve">ها بر سرعت </w:t>
            </w:r>
            <w:r w:rsidR="004F49F7"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 xml:space="preserve"> واکنش</w:t>
            </w:r>
            <w:r w:rsidR="004F49F7"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جانشینی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6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آلکیل هالیدها</w:t>
            </w:r>
          </w:p>
          <w:p w:rsidR="000F7A7D" w:rsidRPr="0037095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اثر حلال پروتو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هنده و غیر پروتو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هنده بر سرعت واکنش</w:t>
            </w:r>
            <w:r>
              <w:rPr>
                <w:rFonts w:asciiTheme="majorBidi" w:hAnsiTheme="majorBidi" w:cs="B Zar"/>
                <w:sz w:val="28"/>
                <w:szCs w:val="28"/>
                <w:lang w:bidi="fa-IR"/>
              </w:rPr>
              <w:t xml:space="preserve">  </w:t>
            </w: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جانشینی هسته</w:t>
            </w: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وستی</w:t>
            </w:r>
            <w:r w:rsidRPr="0037095D">
              <w:rPr>
                <w:rFonts w:asciiTheme="majorBidi" w:hAnsiTheme="majorBidi" w:cs="B Zar"/>
                <w:sz w:val="28"/>
                <w:szCs w:val="28"/>
                <w:lang w:bidi="fa-IR"/>
              </w:rPr>
              <w:t>S</w:t>
            </w:r>
            <w:r w:rsidRPr="0037095D">
              <w:rPr>
                <w:rFonts w:asciiTheme="majorBidi" w:hAnsiTheme="majorBidi" w:cs="B Zar"/>
                <w:sz w:val="28"/>
                <w:szCs w:val="28"/>
                <w:vertAlign w:val="subscript"/>
                <w:lang w:bidi="fa-IR"/>
              </w:rPr>
              <w:t>N</w:t>
            </w:r>
            <w:r w:rsidRPr="0037095D">
              <w:rPr>
                <w:rFonts w:asciiTheme="majorBidi" w:hAnsiTheme="majorBidi" w:cs="B Zar"/>
                <w:sz w:val="28"/>
                <w:szCs w:val="28"/>
                <w:lang w:bidi="fa-IR"/>
              </w:rPr>
              <w:t>2-S</w:t>
            </w:r>
            <w:r w:rsidRPr="0037095D">
              <w:rPr>
                <w:rFonts w:asciiTheme="majorBidi" w:hAnsiTheme="majorBidi" w:cs="B Zar"/>
                <w:sz w:val="28"/>
                <w:szCs w:val="28"/>
                <w:vertAlign w:val="subscript"/>
                <w:lang w:bidi="fa-IR"/>
              </w:rPr>
              <w:t>N</w:t>
            </w:r>
            <w:r w:rsidRPr="0037095D">
              <w:rPr>
                <w:rFonts w:asciiTheme="majorBidi" w:hAnsiTheme="majorBidi" w:cs="B Zar"/>
                <w:sz w:val="28"/>
                <w:szCs w:val="28"/>
                <w:lang w:bidi="fa-IR"/>
              </w:rPr>
              <w:t>1</w:t>
            </w:r>
          </w:p>
          <w:p w:rsidR="000F7A7D" w:rsidRPr="0037095D" w:rsidRDefault="000F7A7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Pr="001B7943" w:rsidRDefault="000F7A7D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</w:p>
        </w:tc>
      </w:tr>
      <w:tr w:rsidR="0037095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37095D" w:rsidRPr="005B7748" w:rsidRDefault="004F49F7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7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P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آلکیل هالیدها</w:t>
            </w:r>
          </w:p>
          <w:p w:rsidR="0037095D" w:rsidRPr="0037095D" w:rsidRDefault="0037095D" w:rsidP="000F7A7D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سلولیز هالیدهای نوع سوم، پایداری کربوکاتیو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،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lastRenderedPageBreak/>
              <w:t>های حذفی</w:t>
            </w:r>
            <w:r w:rsidRPr="008C5366">
              <w:rPr>
                <w:rFonts w:asciiTheme="majorBidi" w:hAnsiTheme="majorBidi" w:cs="B Zar"/>
                <w:sz w:val="28"/>
                <w:szCs w:val="28"/>
                <w:lang w:bidi="fa-IR"/>
              </w:rPr>
              <w:t>E</w:t>
            </w:r>
            <w:r w:rsidRPr="008C5366">
              <w:rPr>
                <w:rFonts w:asciiTheme="majorBidi" w:hAnsiTheme="majorBidi" w:cs="B Zar"/>
                <w:sz w:val="28"/>
                <w:szCs w:val="28"/>
                <w:vertAlign w:val="subscript"/>
                <w:lang w:bidi="fa-IR"/>
              </w:rPr>
              <w:t>2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 xml:space="preserve">و </w:t>
            </w:r>
            <w:r w:rsidRPr="008C5366">
              <w:rPr>
                <w:rFonts w:asciiTheme="majorBidi" w:hAnsiTheme="majorBidi" w:cs="B Zar"/>
                <w:sz w:val="28"/>
                <w:szCs w:val="28"/>
                <w:lang w:bidi="fa-IR"/>
              </w:rPr>
              <w:t>E</w:t>
            </w:r>
            <w:r w:rsidRPr="008C5366">
              <w:rPr>
                <w:rFonts w:asciiTheme="majorBidi" w:hAnsiTheme="majorBidi" w:cs="B Zar"/>
                <w:sz w:val="28"/>
                <w:szCs w:val="28"/>
                <w:vertAlign w:val="subscript"/>
                <w:lang w:bidi="fa-IR"/>
              </w:rPr>
              <w:t>1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 xml:space="preserve"> 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lastRenderedPageBreak/>
              <w:t>وایت برد</w:t>
            </w:r>
          </w:p>
        </w:tc>
      </w:tr>
      <w:tr w:rsidR="000F7A7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Pr="005B7748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lastRenderedPageBreak/>
              <w:t>18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آلکیل هالیدها</w:t>
            </w:r>
          </w:p>
          <w:p w:rsidR="000F7A7D" w:rsidRPr="0037095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بررسی عوامل مؤثر بر سرعت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حذفی</w:t>
            </w:r>
            <w:r w:rsidRPr="008C5366">
              <w:rPr>
                <w:rFonts w:asciiTheme="majorBidi" w:hAnsiTheme="majorBidi" w:cs="B Zar"/>
                <w:sz w:val="28"/>
                <w:szCs w:val="28"/>
                <w:lang w:bidi="fa-IR"/>
              </w:rPr>
              <w:t>E</w:t>
            </w:r>
            <w:r w:rsidRPr="008C5366">
              <w:rPr>
                <w:rFonts w:asciiTheme="majorBidi" w:hAnsiTheme="majorBidi" w:cs="B Zar"/>
                <w:sz w:val="28"/>
                <w:szCs w:val="28"/>
                <w:vertAlign w:val="subscript"/>
                <w:lang w:bidi="fa-IR"/>
              </w:rPr>
              <w:t>2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 xml:space="preserve"> و </w:t>
            </w:r>
            <w:r w:rsidRPr="008C5366">
              <w:rPr>
                <w:rFonts w:asciiTheme="majorBidi" w:hAnsiTheme="majorBidi" w:cs="B Zar"/>
                <w:sz w:val="28"/>
                <w:szCs w:val="28"/>
                <w:lang w:bidi="fa-IR"/>
              </w:rPr>
              <w:t>E</w:t>
            </w:r>
            <w:r w:rsidRPr="008C5366">
              <w:rPr>
                <w:rFonts w:asciiTheme="majorBidi" w:hAnsiTheme="majorBidi" w:cs="B Zar"/>
                <w:sz w:val="28"/>
                <w:szCs w:val="28"/>
                <w:vertAlign w:val="subscript"/>
                <w:lang w:bidi="fa-IR"/>
              </w:rPr>
              <w:t>1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، کاتالیست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انتقالی فاز</w:t>
            </w:r>
          </w:p>
          <w:p w:rsidR="000F7A7D" w:rsidRPr="0037095D" w:rsidRDefault="000F7A7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Pr="001B7943" w:rsidRDefault="000F7A7D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</w:p>
        </w:tc>
      </w:tr>
      <w:tr w:rsidR="0037095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37095D" w:rsidRPr="005B7748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19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ن</w:t>
            </w: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37095D" w:rsidRPr="005B7748" w:rsidRDefault="0037095D" w:rsidP="000F7A7D">
            <w:pPr>
              <w:bidi/>
              <w:spacing w:before="240" w:after="0" w:line="240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نام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گذاری آلک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، ساختار و پیوند در آلک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5B7748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Pr="005B7748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0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ن</w:t>
            </w: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37095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ایزومری در آلک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، پایداری نسبی پیوندهای دوگانه، جزئیات فرآیند هیدروژ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ار کردن</w:t>
            </w:r>
          </w:p>
          <w:p w:rsidR="000F7A7D" w:rsidRPr="0037095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Pr="001B7943" w:rsidRDefault="00720F8C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37095D" w:rsidRPr="005B7748" w:rsidTr="0037095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37095D" w:rsidRPr="005B7748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1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ن</w:t>
            </w: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37095D" w:rsidRPr="005B7748" w:rsidRDefault="0037095D" w:rsidP="00391BB3">
            <w:pPr>
              <w:bidi/>
              <w:spacing w:line="228" w:lineRule="auto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تهیه آلک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 از هالوآلکا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 و آلکیل سولفونات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، مروری بر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حذفی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37095D" w:rsidRPr="005B7748" w:rsidTr="0037095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37095D" w:rsidRPr="005B7748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2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ن</w:t>
            </w: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37095D" w:rsidRPr="0037095D" w:rsidRDefault="0037095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انواع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الکترون دوستی و افزایشی آلک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 شامل افزایش هالوژ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، اسیدها، الکل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 و جزئیات مکانیسم آنها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7095D" w:rsidRPr="001B7943" w:rsidRDefault="000F7A7D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37095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3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ن</w:t>
            </w: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37095D" w:rsidRDefault="000F7A7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مکا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گزینی و فضا ویژگی واکنش هیدروبوردار کردن- اکسایش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>
            <w:r w:rsidRPr="00EF23DE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37095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lastRenderedPageBreak/>
              <w:t>24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ن</w:t>
            </w: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37095D" w:rsidRDefault="000F7A7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افزایش رادیکال آزاد، افزایش بر خلاف قاعده مارکونیکوف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>
            <w:r w:rsidRPr="00EF23DE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0F7A7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5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ن</w:t>
            </w:r>
            <w:r w:rsidRPr="0037095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37095D" w:rsidRDefault="000F7A7D" w:rsidP="0037095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نمونه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از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فضاگزین و فضا ویژه، مقایسه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افزایشی(1، 2 - 1، 4) و معرفی واکنشگرهای مناسب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>
            <w:r w:rsidRPr="00EF23DE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0F7A7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6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ین</w:t>
            </w: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نام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گذاری، ساختار و پیوند، پایداری پیوند سه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گانه</w:t>
            </w:r>
          </w:p>
          <w:p w:rsidR="000F7A7D" w:rsidRPr="0037095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Pr="00EF23DE" w:rsidRDefault="00720F8C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0F7A7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7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ین</w:t>
            </w: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37095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تهیه آلکی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Pr="00EF23DE" w:rsidRDefault="00720F8C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0F7A7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8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ین</w:t>
            </w: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37095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متنوع آلکی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 (شامل احیا و 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افزایشی هالوژ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</w:t>
            </w:r>
            <w:r>
              <w:rPr>
                <w:rFonts w:asciiTheme="majorBidi" w:hAnsiTheme="majorBidi" w:cs="B Zar"/>
                <w:sz w:val="28"/>
                <w:szCs w:val="28"/>
                <w:lang w:bidi="fa-IR"/>
              </w:rPr>
              <w:t>(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Pr="00EF23DE" w:rsidRDefault="00720F8C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0F7A7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29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ین</w:t>
            </w: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واکنش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ی متنوع آلکی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 (شامل</w:t>
            </w:r>
            <w:r>
              <w:rPr>
                <w:rFonts w:asciiTheme="majorBidi" w:hAnsiTheme="majorBidi" w:cs="B Zar"/>
                <w:sz w:val="28"/>
                <w:szCs w:val="28"/>
                <w:lang w:bidi="fa-IR"/>
              </w:rPr>
              <w:t xml:space="preserve"> 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ازونولیز و آب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دهی آلکی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softHyphen/>
              <w:t>ها)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Pr="00EF23DE" w:rsidRDefault="00720F8C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4F49F7" w:rsidRPr="005B7748" w:rsidTr="000F7A7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4F49F7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  <w:t>30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20F8C" w:rsidRDefault="00720F8C" w:rsidP="00720F8C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ین</w:t>
            </w: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4F49F7" w:rsidRPr="000F7A7D" w:rsidRDefault="00720F8C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720F8C">
              <w:rPr>
                <w:rFonts w:asciiTheme="majorBidi" w:hAnsiTheme="majorBidi" w:cs="B Zar" w:hint="cs"/>
                <w:sz w:val="28"/>
                <w:szCs w:val="28"/>
                <w:rtl/>
                <w:lang w:bidi="fa-IR"/>
              </w:rPr>
              <w:t>واکنش هیدرو بور دار کردن الکین ها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F49F7" w:rsidRPr="00EF23DE" w:rsidRDefault="00720F8C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720F8C" w:rsidRPr="005B7748" w:rsidTr="000F7A7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720F8C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 w:hint="cs"/>
                <w:sz w:val="24"/>
                <w:szCs w:val="24"/>
                <w:rtl/>
                <w:lang w:bidi="fa-IR"/>
              </w:rPr>
              <w:lastRenderedPageBreak/>
              <w:t>31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20F8C" w:rsidRDefault="00720F8C" w:rsidP="00720F8C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ین</w:t>
            </w: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720F8C" w:rsidRPr="000F7A7D" w:rsidRDefault="00720F8C" w:rsidP="00720F8C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Theme="majorBidi" w:hAnsiTheme="majorBidi" w:cs="B Zar" w:hint="cs"/>
                <w:sz w:val="28"/>
                <w:szCs w:val="28"/>
                <w:rtl/>
                <w:lang w:bidi="fa-IR"/>
              </w:rPr>
              <w:t>استفاده از اکنیل بورانها در سنتز مواد الی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20F8C" w:rsidRPr="001B7943" w:rsidRDefault="00720F8C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  <w:tr w:rsidR="000F7A7D" w:rsidRPr="005B7748" w:rsidTr="000F7A7D">
        <w:trPr>
          <w:trHeight w:val="375"/>
        </w:trPr>
        <w:tc>
          <w:tcPr>
            <w:tcW w:w="706" w:type="pct"/>
            <w:tcBorders>
              <w:top w:val="single" w:sz="4" w:space="0" w:color="auto"/>
              <w:bottom w:val="single" w:sz="4" w:space="0" w:color="auto"/>
            </w:tcBorders>
          </w:tcPr>
          <w:p w:rsidR="000F7A7D" w:rsidRDefault="00720F8C" w:rsidP="00391BB3">
            <w:pPr>
              <w:bidi/>
              <w:spacing w:line="228" w:lineRule="auto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bidi="fa-IR"/>
              </w:rPr>
            </w:pPr>
            <w:r>
              <w:rPr>
                <w:rFonts w:asciiTheme="majorBidi" w:eastAsia="Calibri" w:hAnsiTheme="majorBidi" w:cstheme="majorBidi" w:hint="cs"/>
                <w:sz w:val="24"/>
                <w:szCs w:val="24"/>
                <w:rtl/>
                <w:lang w:bidi="fa-IR"/>
              </w:rPr>
              <w:t>32</w:t>
            </w:r>
          </w:p>
        </w:tc>
        <w:tc>
          <w:tcPr>
            <w:tcW w:w="315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lang w:bidi="fa-IR"/>
              </w:rPr>
            </w:pP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t>آلکین</w:t>
            </w:r>
            <w:r w:rsidRPr="000F7A7D"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  <w:softHyphen/>
              <w:t>ها</w:t>
            </w:r>
          </w:p>
          <w:p w:rsidR="000F7A7D" w:rsidRPr="000F7A7D" w:rsidRDefault="000F7A7D" w:rsidP="000F7A7D">
            <w:pPr>
              <w:bidi/>
              <w:spacing w:before="240" w:after="0" w:line="240" w:lineRule="auto"/>
              <w:jc w:val="both"/>
              <w:rPr>
                <w:rFonts w:asciiTheme="majorBidi" w:hAnsiTheme="majorBidi" w:cs="B Zar"/>
                <w:b/>
                <w:bCs/>
                <w:sz w:val="28"/>
                <w:szCs w:val="28"/>
                <w:rtl/>
                <w:lang w:bidi="fa-IR"/>
              </w:rPr>
            </w:pPr>
            <w:r w:rsidRPr="008C5366">
              <w:rPr>
                <w:rFonts w:asciiTheme="majorBidi" w:hAnsiTheme="majorBidi" w:cs="B Zar"/>
                <w:sz w:val="28"/>
                <w:szCs w:val="28"/>
                <w:rtl/>
                <w:lang w:bidi="fa-IR"/>
              </w:rPr>
              <w:t>فعالیت نسبی پیوندهای</w:t>
            </w:r>
            <w:r w:rsidRPr="008C5366">
              <w:rPr>
                <w:rFonts w:asciiTheme="majorBidi" w:hAnsiTheme="majorBidi" w:cs="B Zar"/>
                <w:position w:val="-6"/>
                <w:sz w:val="28"/>
                <w:szCs w:val="28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11pt" o:ole="">
                  <v:imagedata r:id="rId7" o:title=""/>
                </v:shape>
                <o:OLEObject Type="Embed" ProgID="Equation.DSMT4" ShapeID="_x0000_i1025" DrawAspect="Content" ObjectID="_1616340103" r:id="rId8"/>
              </w:objec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</w:rPr>
              <w:t>، قدرت اسیدی هیدروژن</w:t>
            </w:r>
            <w:r w:rsidRPr="008C5366">
              <w:rPr>
                <w:rFonts w:asciiTheme="majorBidi" w:hAnsiTheme="majorBidi" w:cs="B Zar"/>
                <w:sz w:val="28"/>
                <w:szCs w:val="28"/>
                <w:rtl/>
              </w:rPr>
              <w:softHyphen/>
              <w:t>های استیلنی</w:t>
            </w:r>
          </w:p>
        </w:tc>
        <w:tc>
          <w:tcPr>
            <w:tcW w:w="114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F7A7D" w:rsidRPr="00EF23DE" w:rsidRDefault="00720F8C">
            <w:pPr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</w:pPr>
            <w:r w:rsidRPr="001B7943">
              <w:rPr>
                <w:rFonts w:asciiTheme="majorBidi" w:eastAsia="Calibri" w:hAnsiTheme="majorBidi" w:cstheme="majorBidi"/>
                <w:sz w:val="24"/>
                <w:szCs w:val="24"/>
                <w:rtl/>
                <w:lang w:bidi="fa-IR"/>
              </w:rPr>
              <w:t>وایت برد</w:t>
            </w:r>
          </w:p>
        </w:tc>
      </w:tr>
    </w:tbl>
    <w:p w:rsidR="005B7748" w:rsidRDefault="005B7748" w:rsidP="005B7748">
      <w:pPr>
        <w:jc w:val="center"/>
        <w:rPr>
          <w:rFonts w:asciiTheme="majorBidi" w:hAnsiTheme="majorBidi" w:cstheme="majorBidi"/>
          <w:sz w:val="28"/>
          <w:szCs w:val="28"/>
          <w:lang w:bidi="fa-IR"/>
        </w:rPr>
      </w:pPr>
    </w:p>
    <w:p w:rsidR="000F7A7D" w:rsidRPr="008C5366" w:rsidRDefault="000F7A7D" w:rsidP="000F7A7D">
      <w:pPr>
        <w:bidi/>
        <w:spacing w:before="240" w:after="0" w:line="240" w:lineRule="auto"/>
        <w:jc w:val="both"/>
        <w:rPr>
          <w:rFonts w:asciiTheme="majorBidi" w:hAnsiTheme="majorBidi" w:cs="B Zar"/>
          <w:b/>
          <w:bCs/>
          <w:sz w:val="28"/>
          <w:szCs w:val="28"/>
          <w:rtl/>
          <w:lang w:bidi="fa-IR"/>
        </w:rPr>
      </w:pPr>
      <w:r w:rsidRPr="008C5366">
        <w:rPr>
          <w:rFonts w:asciiTheme="majorBidi" w:hAnsiTheme="majorBidi" w:cs="B Zar"/>
          <w:b/>
          <w:bCs/>
          <w:sz w:val="28"/>
          <w:szCs w:val="28"/>
          <w:rtl/>
          <w:lang w:bidi="fa-IR"/>
        </w:rPr>
        <w:t>منابع اصلی:</w:t>
      </w:r>
    </w:p>
    <w:p w:rsidR="000F7A7D" w:rsidRPr="008C5366" w:rsidRDefault="000F7A7D" w:rsidP="000F7A7D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="B Zar"/>
          <w:sz w:val="24"/>
          <w:szCs w:val="24"/>
          <w:lang w:bidi="fa-IR"/>
        </w:rPr>
      </w:pPr>
      <w:r w:rsidRPr="008C5366">
        <w:rPr>
          <w:rFonts w:asciiTheme="majorBidi" w:hAnsiTheme="majorBidi" w:cs="B Zar"/>
          <w:sz w:val="24"/>
          <w:szCs w:val="24"/>
          <w:lang w:bidi="fa-IR"/>
        </w:rPr>
        <w:t>F. A. Carey</w:t>
      </w:r>
      <w:r w:rsidRPr="008C5366">
        <w:rPr>
          <w:rFonts w:asciiTheme="majorBidi" w:hAnsiTheme="majorBidi" w:cs="B Zar"/>
          <w:sz w:val="24"/>
          <w:szCs w:val="24"/>
          <w:rtl/>
          <w:lang w:bidi="fa-IR"/>
        </w:rPr>
        <w:t>,</w:t>
      </w:r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 R. M. </w:t>
      </w:r>
      <w:proofErr w:type="spellStart"/>
      <w:r w:rsidRPr="008C5366">
        <w:rPr>
          <w:rFonts w:asciiTheme="majorBidi" w:hAnsiTheme="majorBidi" w:cs="B Zar"/>
          <w:sz w:val="24"/>
          <w:szCs w:val="24"/>
          <w:lang w:bidi="fa-IR"/>
        </w:rPr>
        <w:t>Giuliano</w:t>
      </w:r>
      <w:proofErr w:type="spellEnd"/>
      <w:r w:rsidRPr="008C5366">
        <w:rPr>
          <w:rFonts w:asciiTheme="majorBidi" w:hAnsiTheme="majorBidi" w:cs="B Zar"/>
          <w:sz w:val="24"/>
          <w:szCs w:val="24"/>
          <w:rtl/>
          <w:lang w:bidi="fa-IR"/>
        </w:rPr>
        <w:t>,</w:t>
      </w:r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 “Organic Chemistry”. McGraw Hill</w:t>
      </w:r>
      <w:r w:rsidRPr="008C5366">
        <w:rPr>
          <w:rFonts w:asciiTheme="majorBidi" w:hAnsiTheme="majorBidi" w:cs="B Zar"/>
          <w:sz w:val="24"/>
          <w:szCs w:val="24"/>
          <w:rtl/>
          <w:lang w:bidi="fa-IR"/>
        </w:rPr>
        <w:t>,</w:t>
      </w:r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 Latest Ed.</w:t>
      </w:r>
    </w:p>
    <w:p w:rsidR="000F7A7D" w:rsidRPr="008C5366" w:rsidRDefault="000F7A7D" w:rsidP="000F7A7D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="B Zar"/>
          <w:sz w:val="24"/>
          <w:szCs w:val="24"/>
          <w:lang w:bidi="fa-IR"/>
        </w:rPr>
      </w:pPr>
      <w:r w:rsidRPr="008C5366">
        <w:rPr>
          <w:rFonts w:asciiTheme="majorBidi" w:hAnsiTheme="majorBidi" w:cs="B Zar"/>
          <w:sz w:val="24"/>
          <w:szCs w:val="24"/>
          <w:lang w:bidi="fa-IR"/>
        </w:rPr>
        <w:t>L. G. Wade</w:t>
      </w:r>
      <w:r w:rsidRPr="008C5366">
        <w:rPr>
          <w:rFonts w:asciiTheme="majorBidi" w:hAnsiTheme="majorBidi" w:cs="B Zar"/>
          <w:sz w:val="24"/>
          <w:szCs w:val="24"/>
          <w:rtl/>
          <w:lang w:bidi="fa-IR"/>
        </w:rPr>
        <w:t>,</w:t>
      </w:r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 “Organic Chemistry”. Prentice-Hall</w:t>
      </w:r>
      <w:r w:rsidRPr="008C5366">
        <w:rPr>
          <w:rFonts w:asciiTheme="majorBidi" w:hAnsiTheme="majorBidi" w:cs="B Zar"/>
          <w:sz w:val="24"/>
          <w:szCs w:val="24"/>
          <w:rtl/>
          <w:lang w:bidi="fa-IR"/>
        </w:rPr>
        <w:t>,</w:t>
      </w:r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 Latest Ed.</w:t>
      </w:r>
    </w:p>
    <w:p w:rsidR="000F7A7D" w:rsidRPr="008C5366" w:rsidRDefault="000F7A7D" w:rsidP="000F7A7D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="B Zar"/>
          <w:sz w:val="24"/>
          <w:szCs w:val="24"/>
          <w:lang w:bidi="fa-IR"/>
        </w:rPr>
      </w:pPr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K. P. C. </w:t>
      </w:r>
      <w:proofErr w:type="spellStart"/>
      <w:r w:rsidRPr="008C5366">
        <w:rPr>
          <w:rFonts w:asciiTheme="majorBidi" w:hAnsiTheme="majorBidi" w:cs="B Zar"/>
          <w:sz w:val="24"/>
          <w:szCs w:val="24"/>
          <w:lang w:bidi="fa-IR"/>
        </w:rPr>
        <w:t>Vollhardt</w:t>
      </w:r>
      <w:proofErr w:type="spellEnd"/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, N. E. </w:t>
      </w:r>
      <w:proofErr w:type="spellStart"/>
      <w:r w:rsidRPr="008C5366">
        <w:rPr>
          <w:rFonts w:asciiTheme="majorBidi" w:hAnsiTheme="majorBidi" w:cs="B Zar"/>
          <w:sz w:val="24"/>
          <w:szCs w:val="24"/>
          <w:lang w:bidi="fa-IR"/>
        </w:rPr>
        <w:t>Schore</w:t>
      </w:r>
      <w:proofErr w:type="spellEnd"/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, “Organic Chemistry”. </w:t>
      </w:r>
      <w:proofErr w:type="spellStart"/>
      <w:r w:rsidRPr="008C5366">
        <w:rPr>
          <w:rFonts w:asciiTheme="majorBidi" w:hAnsiTheme="majorBidi" w:cs="B Zar"/>
          <w:sz w:val="24"/>
          <w:szCs w:val="24"/>
          <w:lang w:bidi="fa-IR"/>
        </w:rPr>
        <w:t>McMilan</w:t>
      </w:r>
      <w:proofErr w:type="spellEnd"/>
      <w:r w:rsidRPr="008C5366">
        <w:rPr>
          <w:rFonts w:asciiTheme="majorBidi" w:hAnsiTheme="majorBidi" w:cs="B Zar"/>
          <w:sz w:val="24"/>
          <w:szCs w:val="24"/>
          <w:lang w:bidi="fa-IR"/>
        </w:rPr>
        <w:t>, Latest Ed.</w:t>
      </w:r>
    </w:p>
    <w:p w:rsidR="000F7A7D" w:rsidRDefault="000F7A7D" w:rsidP="000F7A7D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="B Zar"/>
          <w:sz w:val="24"/>
          <w:szCs w:val="24"/>
          <w:lang w:bidi="fa-IR"/>
        </w:rPr>
      </w:pPr>
      <w:r w:rsidRPr="008C5366">
        <w:rPr>
          <w:rFonts w:asciiTheme="majorBidi" w:hAnsiTheme="majorBidi" w:cs="B Zar"/>
          <w:sz w:val="24"/>
          <w:szCs w:val="24"/>
          <w:lang w:bidi="fa-IR"/>
        </w:rPr>
        <w:t xml:space="preserve">J. </w:t>
      </w:r>
      <w:proofErr w:type="spellStart"/>
      <w:r w:rsidRPr="008C5366">
        <w:rPr>
          <w:rFonts w:asciiTheme="majorBidi" w:hAnsiTheme="majorBidi" w:cs="B Zar"/>
          <w:sz w:val="24"/>
          <w:szCs w:val="24"/>
          <w:lang w:bidi="fa-IR"/>
        </w:rPr>
        <w:t>McMurry</w:t>
      </w:r>
      <w:proofErr w:type="spellEnd"/>
      <w:r w:rsidRPr="008C5366">
        <w:rPr>
          <w:rFonts w:asciiTheme="majorBidi" w:hAnsiTheme="majorBidi" w:cs="B Zar"/>
          <w:sz w:val="24"/>
          <w:szCs w:val="24"/>
          <w:lang w:bidi="fa-IR"/>
        </w:rPr>
        <w:t>, “Organic Chemistry”. Brooks Coles, Latest Ed.</w:t>
      </w:r>
    </w:p>
    <w:p w:rsidR="000F7A7D" w:rsidRDefault="000F7A7D" w:rsidP="000F7A7D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Theme="majorBidi" w:hAnsiTheme="majorBidi" w:cs="B Zar"/>
          <w:sz w:val="24"/>
          <w:szCs w:val="24"/>
          <w:lang w:bidi="fa-IR"/>
        </w:rPr>
      </w:pPr>
      <w:r w:rsidRPr="008C5366">
        <w:rPr>
          <w:rFonts w:asciiTheme="majorBidi" w:hAnsiTheme="majorBidi" w:cs="B Zar"/>
          <w:sz w:val="24"/>
          <w:szCs w:val="24"/>
          <w:lang w:bidi="fa-IR"/>
        </w:rPr>
        <w:t>R. T, Morrison, R. N, Boyd, “Organic Chemistry”. Prentice-Hall, Latest Ed</w:t>
      </w:r>
      <w:r>
        <w:rPr>
          <w:rFonts w:asciiTheme="majorBidi" w:hAnsiTheme="majorBidi" w:cs="B Zar"/>
          <w:sz w:val="24"/>
          <w:szCs w:val="24"/>
          <w:lang w:bidi="fa-IR"/>
        </w:rPr>
        <w:t>.</w:t>
      </w:r>
    </w:p>
    <w:sectPr w:rsidR="000F7A7D" w:rsidSect="005B4A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12FF" w:rsidRDefault="008D12FF" w:rsidP="005B7748">
      <w:pPr>
        <w:spacing w:after="0" w:line="240" w:lineRule="auto"/>
      </w:pPr>
      <w:r>
        <w:separator/>
      </w:r>
    </w:p>
  </w:endnote>
  <w:endnote w:type="continuationSeparator" w:id="0">
    <w:p w:rsidR="008D12FF" w:rsidRDefault="008D12FF" w:rsidP="005B77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12FF" w:rsidRDefault="008D12FF" w:rsidP="005B7748">
      <w:pPr>
        <w:spacing w:after="0" w:line="240" w:lineRule="auto"/>
      </w:pPr>
      <w:r>
        <w:separator/>
      </w:r>
    </w:p>
  </w:footnote>
  <w:footnote w:type="continuationSeparator" w:id="0">
    <w:p w:rsidR="008D12FF" w:rsidRDefault="008D12FF" w:rsidP="005B77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A55F45"/>
    <w:multiLevelType w:val="hybridMultilevel"/>
    <w:tmpl w:val="466C27C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2DE08DD"/>
    <w:multiLevelType w:val="hybridMultilevel"/>
    <w:tmpl w:val="4D8C5894"/>
    <w:lvl w:ilvl="0" w:tplc="04090011">
      <w:start w:val="1"/>
      <w:numFmt w:val="decimal"/>
      <w:lvlText w:val="%1)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B7748"/>
    <w:rsid w:val="000F7A7D"/>
    <w:rsid w:val="00222048"/>
    <w:rsid w:val="0037095D"/>
    <w:rsid w:val="004F49F7"/>
    <w:rsid w:val="005B4A05"/>
    <w:rsid w:val="005B7748"/>
    <w:rsid w:val="00666DB5"/>
    <w:rsid w:val="00720F8C"/>
    <w:rsid w:val="008432DD"/>
    <w:rsid w:val="008D12FF"/>
    <w:rsid w:val="008D5050"/>
    <w:rsid w:val="00996D85"/>
    <w:rsid w:val="00BA62EE"/>
    <w:rsid w:val="00DD16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4A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5B77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5B7748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semiHidden/>
    <w:rsid w:val="005B7748"/>
    <w:rPr>
      <w:vertAlign w:val="superscript"/>
    </w:rPr>
  </w:style>
  <w:style w:type="paragraph" w:styleId="NormalWeb">
    <w:name w:val="Normal (Web)"/>
    <w:basedOn w:val="Normal"/>
    <w:uiPriority w:val="99"/>
    <w:unhideWhenUsed/>
    <w:rsid w:val="005B77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7095D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6</Pages>
  <Words>572</Words>
  <Characters>326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tc</Company>
  <LinksUpToDate>false</LinksUpToDate>
  <CharactersWithSpaces>38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ar User!</dc:creator>
  <cp:keywords/>
  <dc:description/>
  <cp:lastModifiedBy>1</cp:lastModifiedBy>
  <cp:revision>3</cp:revision>
  <dcterms:created xsi:type="dcterms:W3CDTF">2019-04-08T13:10:00Z</dcterms:created>
  <dcterms:modified xsi:type="dcterms:W3CDTF">2019-04-09T14:05:00Z</dcterms:modified>
</cp:coreProperties>
</file>